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8" r:id="rId2"/>
    <p:sldId id="260" r:id="rId3"/>
    <p:sldId id="261" r:id="rId4"/>
    <p:sldId id="262" r:id="rId5"/>
    <p:sldId id="263" r:id="rId6"/>
    <p:sldId id="264" r:id="rId7"/>
    <p:sldId id="265" r:id="rId8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AB212"/>
    <a:srgbClr val="20A21A"/>
    <a:srgbClr val="006600"/>
    <a:srgbClr val="082E0E"/>
    <a:srgbClr val="003300"/>
    <a:srgbClr val="19972E"/>
    <a:srgbClr val="0F591B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5" d="100"/>
          <a:sy n="105" d="100"/>
        </p:scale>
        <p:origin x="141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44475F2-0C5A-4DE4-BB4B-B7166608929A}" type="slidenum">
              <a:rPr lang="en-GB" altLang="el-GR"/>
              <a:pPr/>
              <a:t>‹#›</a:t>
            </a:fld>
            <a:endParaRPr lang="en-GB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F8A0779-5FFB-42A7-BB02-82054B6FF06F}" type="slidenum">
              <a:rPr lang="en-GB" altLang="el-GR"/>
              <a:pPr eaLnBrk="1" hangingPunct="1"/>
              <a:t>1</a:t>
            </a:fld>
            <a:endParaRPr lang="en-GB" altLang="el-GR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l-GR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61463" cy="705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246564" y="2632076"/>
            <a:ext cx="4507144" cy="1182688"/>
          </a:xfrm>
        </p:spPr>
        <p:txBody>
          <a:bodyPr/>
          <a:lstStyle/>
          <a:p>
            <a:r>
              <a:rPr lang="en-GB" dirty="0" smtClean="0"/>
              <a:t>Plant Template</a:t>
            </a:r>
            <a:br>
              <a:rPr lang="en-GB" dirty="0" smtClean="0"/>
            </a:br>
            <a:r>
              <a:rPr lang="en-GB" dirty="0" smtClean="0"/>
              <a:t>Your nam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6B14AF-DFFA-427A-8560-B6C60929AC97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441214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F8B692-50CE-4E15-88CE-6629A3B9E969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7042347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AA54F8-CC0E-4FB6-97AD-F102AEBDB545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9807399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1"/>
            <a:ext cx="8229600" cy="4525963"/>
          </a:xfrm>
        </p:spPr>
        <p:txBody>
          <a:bodyPr/>
          <a:lstStyle/>
          <a:p>
            <a:pPr lvl="0"/>
            <a:endParaRPr lang="en-GB" noProof="0" dirty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043753-80CA-4CC4-8441-0F5D831ED69A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518129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FE07B8-F33B-4290-83AE-836CEB6EC303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821929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66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solidFill>
                  <a:srgbClr val="006600"/>
                </a:solidFill>
              </a:defRPr>
            </a:lvl1pPr>
            <a:lvl2pPr>
              <a:defRPr>
                <a:solidFill>
                  <a:srgbClr val="92D050"/>
                </a:solidFill>
              </a:defRPr>
            </a:lvl2pPr>
            <a:lvl3pPr>
              <a:defRPr>
                <a:solidFill>
                  <a:srgbClr val="92D050"/>
                </a:solidFill>
              </a:defRPr>
            </a:lvl3pPr>
            <a:lvl4pPr>
              <a:defRPr>
                <a:solidFill>
                  <a:srgbClr val="92D050"/>
                </a:solidFill>
              </a:defRPr>
            </a:lvl4pPr>
            <a:lvl5pPr>
              <a:defRPr>
                <a:solidFill>
                  <a:srgbClr val="92D050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5E5FEE-C984-42A0-AA46-CA8FDB6045A1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5716850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FC3E20-1787-4D26-BE96-382B04DF5CE2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3848033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B84A06-F348-472A-A31C-6F247C1F6938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0292211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E069E6-CE0D-4264-80EE-728362C6EB94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3207049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5FBCCB-BB27-40D2-BE39-1C8FF01B386D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0087066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B2E6C3-D9AE-43EA-922A-93248A3FC1BB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9241606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3D5851-0776-48B0-8F80-DC3B6B991536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1097667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30FF92-6653-4242-82A1-B77A9BAEB652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7493433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3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61463" cy="705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54300" y="274638"/>
            <a:ext cx="60325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 smtClean="0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389313" y="1600200"/>
            <a:ext cx="5297487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 smtClean="0"/>
              <a:t>Click to edit Master text styles</a:t>
            </a:r>
          </a:p>
          <a:p>
            <a:pPr lvl="1"/>
            <a:r>
              <a:rPr lang="en-GB" altLang="el-GR" smtClean="0"/>
              <a:t>Second level</a:t>
            </a:r>
          </a:p>
          <a:p>
            <a:pPr lvl="2"/>
            <a:r>
              <a:rPr lang="en-GB" altLang="el-GR" smtClean="0"/>
              <a:t>Third level</a:t>
            </a:r>
          </a:p>
          <a:p>
            <a:pPr lvl="3"/>
            <a:r>
              <a:rPr lang="en-GB" altLang="el-GR" smtClean="0"/>
              <a:t>Fourth level</a:t>
            </a:r>
          </a:p>
          <a:p>
            <a:pPr lvl="4"/>
            <a:r>
              <a:rPr lang="en-GB" altLang="el-GR" smtClean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1">
                <a:solidFill>
                  <a:srgbClr val="92D05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1">
                <a:solidFill>
                  <a:srgbClr val="92D05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92D050"/>
                </a:solidFill>
              </a:defRPr>
            </a:lvl1pPr>
          </a:lstStyle>
          <a:p>
            <a:fld id="{1228EACB-5032-44E9-B4C4-7ED6B3EF3ECB}" type="slidenum">
              <a:rPr lang="en-GB" altLang="el-GR"/>
              <a:pPr/>
              <a:t>‹#›</a:t>
            </a:fld>
            <a:endParaRPr lang="en-GB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  <p:sldLayoutId id="2147483785" r:id="rId12"/>
    <p:sldLayoutId id="2147483786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rgbClr val="0066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92D05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92D05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92D05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92D05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308225" y="5675313"/>
            <a:ext cx="6497638" cy="1182687"/>
          </a:xfrm>
        </p:spPr>
        <p:txBody>
          <a:bodyPr/>
          <a:lstStyle/>
          <a:p>
            <a:pPr algn="r" eaLnBrk="1" hangingPunct="1"/>
            <a:r>
              <a:rPr lang="el-GR" altLang="el-GR" sz="2800" smtClean="0">
                <a:solidFill>
                  <a:srgbClr val="0F591B"/>
                </a:solidFill>
              </a:rPr>
              <a:t>Οικονομικά του Περιβάλλοντος &amp; των Φυσικών Πόρων</a:t>
            </a:r>
            <a:endParaRPr lang="en-GB" altLang="el-GR" sz="2800" i="1" smtClean="0">
              <a:solidFill>
                <a:srgbClr val="92D050"/>
              </a:solidFill>
            </a:endParaRPr>
          </a:p>
        </p:txBody>
      </p:sp>
      <p:sp>
        <p:nvSpPr>
          <p:cNvPr id="3076" name="TextBox 2"/>
          <p:cNvSpPr txBox="1">
            <a:spLocks noChangeArrowheads="1"/>
          </p:cNvSpPr>
          <p:nvPr/>
        </p:nvSpPr>
        <p:spPr bwMode="auto">
          <a:xfrm>
            <a:off x="5345113" y="363538"/>
            <a:ext cx="38052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l-GR" altLang="el-GR" sz="1400" b="1"/>
              <a:t>Τμήμα Αγροτικής Οικονομίας &amp; Ανάπτυξης</a:t>
            </a:r>
          </a:p>
          <a:p>
            <a:pPr eaLnBrk="1" hangingPunct="1">
              <a:lnSpc>
                <a:spcPct val="200000"/>
              </a:lnSpc>
            </a:pPr>
            <a:r>
              <a:rPr lang="el-GR" altLang="el-GR" sz="1400" b="1"/>
              <a:t>Γεωπονικό Πανεπιστήμιο Αθηνών</a:t>
            </a:r>
          </a:p>
        </p:txBody>
      </p:sp>
      <p:sp>
        <p:nvSpPr>
          <p:cNvPr id="3077" name="Θέση αριθμού διαφάνειας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B0E2C0D-6888-4F1C-A282-ECBDEF62F4F2}" type="slidenum">
              <a:rPr lang="en-GB" altLang="el-GR">
                <a:solidFill>
                  <a:srgbClr val="92D050"/>
                </a:solidFill>
              </a:rPr>
              <a:pPr eaLnBrk="1" hangingPunct="1"/>
              <a:t>1</a:t>
            </a:fld>
            <a:endParaRPr lang="en-GB" altLang="el-GR">
              <a:solidFill>
                <a:srgbClr val="92D050"/>
              </a:solidFill>
            </a:endParaRPr>
          </a:p>
        </p:txBody>
      </p:sp>
      <p:sp>
        <p:nvSpPr>
          <p:cNvPr id="3078" name="TextBox 1"/>
          <p:cNvSpPr txBox="1">
            <a:spLocks noChangeArrowheads="1"/>
          </p:cNvSpPr>
          <p:nvPr/>
        </p:nvSpPr>
        <p:spPr bwMode="auto">
          <a:xfrm>
            <a:off x="6243638" y="3024188"/>
            <a:ext cx="6985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4800" dirty="0" smtClean="0">
                <a:solidFill>
                  <a:srgbClr val="FF0000"/>
                </a:solidFill>
              </a:rPr>
              <a:t>7 </a:t>
            </a:r>
            <a:endParaRPr lang="el-GR" altLang="el-GR" sz="4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1"/>
          <p:cNvSpPr txBox="1">
            <a:spLocks noChangeArrowheads="1"/>
          </p:cNvSpPr>
          <p:nvPr/>
        </p:nvSpPr>
        <p:spPr bwMode="auto">
          <a:xfrm>
            <a:off x="4757738" y="1366838"/>
            <a:ext cx="4065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b="1">
                <a:solidFill>
                  <a:srgbClr val="FF0000"/>
                </a:solidFill>
              </a:rPr>
              <a:t>Μαθησιακοί Στόχοι της </a:t>
            </a:r>
            <a:r>
              <a:rPr lang="en-US" altLang="el-GR" b="1">
                <a:solidFill>
                  <a:srgbClr val="FF0000"/>
                </a:solidFill>
              </a:rPr>
              <a:t>6</a:t>
            </a:r>
            <a:r>
              <a:rPr lang="el-GR" altLang="el-GR" b="1" baseline="30000">
                <a:solidFill>
                  <a:srgbClr val="FF0000"/>
                </a:solidFill>
              </a:rPr>
              <a:t>ης</a:t>
            </a:r>
            <a:r>
              <a:rPr lang="el-GR" altLang="el-GR" b="1">
                <a:solidFill>
                  <a:srgbClr val="FF0000"/>
                </a:solidFill>
              </a:rPr>
              <a:t> Διάλεξης</a:t>
            </a:r>
          </a:p>
        </p:txBody>
      </p:sp>
      <p:sp>
        <p:nvSpPr>
          <p:cNvPr id="4099" name="TextBox 2"/>
          <p:cNvSpPr txBox="1">
            <a:spLocks noChangeArrowheads="1"/>
          </p:cNvSpPr>
          <p:nvPr/>
        </p:nvSpPr>
        <p:spPr bwMode="auto">
          <a:xfrm>
            <a:off x="1454150" y="4097338"/>
            <a:ext cx="77089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200000"/>
              </a:lnSpc>
              <a:buFontTx/>
              <a:buAutoNum type="arabicPeriod"/>
            </a:pPr>
            <a:r>
              <a:rPr lang="el-GR" altLang="el-GR"/>
              <a:t>Φορολογία </a:t>
            </a:r>
            <a:r>
              <a:rPr lang="en-US" altLang="el-GR"/>
              <a:t>Pigou</a:t>
            </a:r>
            <a:r>
              <a:rPr lang="el-GR" altLang="el-GR"/>
              <a:t> και υπερβολική επιβάρυνση των παραγωγών</a:t>
            </a:r>
          </a:p>
          <a:p>
            <a:pPr eaLnBrk="1" hangingPunct="1">
              <a:lnSpc>
                <a:spcPct val="200000"/>
              </a:lnSpc>
              <a:buFontTx/>
              <a:buAutoNum type="arabicPeriod"/>
            </a:pPr>
            <a:r>
              <a:rPr lang="el-GR" altLang="el-GR"/>
              <a:t>Εξοικείωση με την περίπτωση του μη γραμμικού φόρου στους ρύπους</a:t>
            </a:r>
          </a:p>
        </p:txBody>
      </p:sp>
      <p:sp>
        <p:nvSpPr>
          <p:cNvPr id="4100" name="Θέση αριθμού διαφάνειας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11EC4C3-BEBD-48CD-B260-E24F3A144B87}" type="slidenum">
              <a:rPr lang="en-GB" altLang="el-GR">
                <a:solidFill>
                  <a:srgbClr val="92D050"/>
                </a:solidFill>
              </a:rPr>
              <a:pPr eaLnBrk="1" hangingPunct="1"/>
              <a:t>2</a:t>
            </a:fld>
            <a:endParaRPr lang="en-GB" altLang="el-GR">
              <a:solidFill>
                <a:srgbClr val="92D05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Θέση αριθμού διαφάνειας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DF38887-B4B4-4033-9C42-FB76296912FC}" type="slidenum">
              <a:rPr lang="en-GB" altLang="el-GR">
                <a:solidFill>
                  <a:srgbClr val="92D050"/>
                </a:solidFill>
              </a:rPr>
              <a:pPr eaLnBrk="1" hangingPunct="1"/>
              <a:t>3</a:t>
            </a:fld>
            <a:endParaRPr lang="en-GB" altLang="el-GR">
              <a:solidFill>
                <a:srgbClr val="92D050"/>
              </a:solidFill>
            </a:endParaRPr>
          </a:p>
        </p:txBody>
      </p:sp>
      <p:sp>
        <p:nvSpPr>
          <p:cNvPr id="3" name="Ορθογώνιο 2"/>
          <p:cNvSpPr/>
          <p:nvPr/>
        </p:nvSpPr>
        <p:spPr>
          <a:xfrm>
            <a:off x="3697288" y="596900"/>
            <a:ext cx="4837112" cy="36988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l-GR" dirty="0"/>
              <a:t>Μακροχρόνια Ανισορροπία και Φόρος Pigou</a:t>
            </a:r>
          </a:p>
        </p:txBody>
      </p:sp>
      <p:pic>
        <p:nvPicPr>
          <p:cNvPr id="512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075" y="2308225"/>
            <a:ext cx="4664075" cy="350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Καμπύλο βέλος προς τα κάτω 3"/>
          <p:cNvSpPr/>
          <p:nvPr/>
        </p:nvSpPr>
        <p:spPr>
          <a:xfrm>
            <a:off x="2698750" y="3827463"/>
            <a:ext cx="1816100" cy="801687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 dirty="0">
              <a:solidFill>
                <a:schemeClr val="tx1"/>
              </a:solidFill>
            </a:endParaRPr>
          </a:p>
        </p:txBody>
      </p:sp>
      <p:sp>
        <p:nvSpPr>
          <p:cNvPr id="5126" name="TextBox 4"/>
          <p:cNvSpPr txBox="1">
            <a:spLocks noChangeArrowheads="1"/>
          </p:cNvSpPr>
          <p:nvPr/>
        </p:nvSpPr>
        <p:spPr bwMode="auto">
          <a:xfrm>
            <a:off x="1196975" y="4832350"/>
            <a:ext cx="19129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/>
              <a:t>Νομιμοποίηση??</a:t>
            </a:r>
          </a:p>
        </p:txBody>
      </p:sp>
      <p:sp>
        <p:nvSpPr>
          <p:cNvPr id="5127" name="Ορθογώνιο 5"/>
          <p:cNvSpPr>
            <a:spLocks noChangeArrowheads="1"/>
          </p:cNvSpPr>
          <p:nvPr/>
        </p:nvSpPr>
        <p:spPr bwMode="auto">
          <a:xfrm>
            <a:off x="3136900" y="6224588"/>
            <a:ext cx="4397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/>
              <a:t>διαταράσσεται η μακροχρόνια ισορροπία </a:t>
            </a:r>
          </a:p>
        </p:txBody>
      </p:sp>
      <p:sp>
        <p:nvSpPr>
          <p:cNvPr id="7" name="Καμπύλο δεξιό βέλος 6"/>
          <p:cNvSpPr/>
          <p:nvPr/>
        </p:nvSpPr>
        <p:spPr>
          <a:xfrm>
            <a:off x="1941513" y="5362575"/>
            <a:ext cx="869950" cy="12319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Θέση αριθμού διαφάνειας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A2B0F41-BE96-4D5E-96EB-A60EDEF4F47C}" type="slidenum">
              <a:rPr lang="en-GB" altLang="el-GR">
                <a:solidFill>
                  <a:srgbClr val="92D050"/>
                </a:solidFill>
              </a:rPr>
              <a:pPr eaLnBrk="1" hangingPunct="1"/>
              <a:t>4</a:t>
            </a:fld>
            <a:endParaRPr lang="en-GB" altLang="el-GR">
              <a:solidFill>
                <a:srgbClr val="92D050"/>
              </a:solidFill>
            </a:endParaRPr>
          </a:p>
        </p:txBody>
      </p:sp>
      <p:pic>
        <p:nvPicPr>
          <p:cNvPr id="614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3788" y="458788"/>
            <a:ext cx="449580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Θέση αριθμού διαφάνειας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A6BFCCA-33C3-4909-A85C-9E51864D4895}" type="slidenum">
              <a:rPr lang="en-GB" altLang="el-GR">
                <a:solidFill>
                  <a:srgbClr val="92D050"/>
                </a:solidFill>
              </a:rPr>
              <a:pPr eaLnBrk="1" hangingPunct="1"/>
              <a:t>5</a:t>
            </a:fld>
            <a:endParaRPr lang="en-GB" altLang="el-GR">
              <a:solidFill>
                <a:srgbClr val="92D050"/>
              </a:solidFill>
            </a:endParaRPr>
          </a:p>
        </p:txBody>
      </p:sp>
      <p:pic>
        <p:nvPicPr>
          <p:cNvPr id="717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2520" y="728662"/>
            <a:ext cx="4533900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extBox 2"/>
          <p:cNvSpPr txBox="1">
            <a:spLocks noChangeArrowheads="1"/>
          </p:cNvSpPr>
          <p:nvPr/>
        </p:nvSpPr>
        <p:spPr bwMode="auto">
          <a:xfrm>
            <a:off x="4572000" y="174864"/>
            <a:ext cx="2393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dirty="0"/>
              <a:t>Μη γραμμικός φόρος </a:t>
            </a:r>
          </a:p>
        </p:txBody>
      </p:sp>
      <p:sp>
        <p:nvSpPr>
          <p:cNvPr id="2" name="Rectangle 1"/>
          <p:cNvSpPr/>
          <p:nvPr/>
        </p:nvSpPr>
        <p:spPr>
          <a:xfrm>
            <a:off x="201168" y="6313248"/>
            <a:ext cx="848563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 </a:t>
            </a:r>
            <a:r>
              <a:rPr lang="en-US" sz="1200" dirty="0" err="1" smtClean="0"/>
              <a:t>Whitby</a:t>
            </a:r>
            <a:r>
              <a:rPr lang="en-US" sz="1200" dirty="0" smtClean="0"/>
              <a:t>, M., &amp; Hanley, N. (1986). Problems of Agricultural Externalities: A Conceptual Model with Implications for Research. Journal of Agricultural Economics, 37(1), 1-13.</a:t>
            </a:r>
            <a:endParaRPr lang="el-GR" sz="12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Θέση αριθμού διαφάνειας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B3469ED-D46A-49B5-A85D-5B0E4E6D789E}" type="slidenum">
              <a:rPr lang="en-GB" altLang="el-GR">
                <a:solidFill>
                  <a:srgbClr val="92D050"/>
                </a:solidFill>
              </a:rPr>
              <a:pPr eaLnBrk="1" hangingPunct="1"/>
              <a:t>6</a:t>
            </a:fld>
            <a:endParaRPr lang="en-GB" altLang="el-GR">
              <a:solidFill>
                <a:srgbClr val="92D050"/>
              </a:solidFill>
            </a:endParaRPr>
          </a:p>
        </p:txBody>
      </p:sp>
      <p:sp>
        <p:nvSpPr>
          <p:cNvPr id="8195" name="Ορθογώνιο 2"/>
          <p:cNvSpPr>
            <a:spLocks noChangeArrowheads="1"/>
          </p:cNvSpPr>
          <p:nvPr/>
        </p:nvSpPr>
        <p:spPr bwMode="auto">
          <a:xfrm>
            <a:off x="3308350" y="1497013"/>
            <a:ext cx="4972050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200000"/>
              </a:lnSpc>
            </a:pPr>
            <a:r>
              <a:rPr lang="el-GR" altLang="el-GR"/>
              <a:t>Δυστυχώς, παρόλο που θεωρητικά η περίπτωση του μη γραμμικού φόρου αναγκάζει τις επιχειρήσεις να πληρώσουν μόνο για το εξωτερικό κόστος που ευθύνονται δεν υπάρχει </a:t>
            </a:r>
            <a:r>
              <a:rPr lang="el-GR" altLang="el-GR" b="1">
                <a:solidFill>
                  <a:srgbClr val="FF0000"/>
                </a:solidFill>
              </a:rPr>
              <a:t>ένας απλός και αποδεκτός τρόπος </a:t>
            </a:r>
            <a:r>
              <a:rPr lang="el-GR" altLang="el-GR"/>
              <a:t>επιβολής μη γραμμικής φορολογίας στους παραγόμενους ρύπους.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2E6C3-D9AE-43EA-922A-93248A3FC1BB}" type="slidenum">
              <a:rPr lang="en-GB" altLang="el-GR" smtClean="0"/>
              <a:pPr/>
              <a:t>7</a:t>
            </a:fld>
            <a:endParaRPr lang="en-GB" altLang="el-GR" dirty="0"/>
          </a:p>
        </p:txBody>
      </p:sp>
      <p:sp>
        <p:nvSpPr>
          <p:cNvPr id="4" name="TextBox 3"/>
          <p:cNvSpPr txBox="1"/>
          <p:nvPr/>
        </p:nvSpPr>
        <p:spPr>
          <a:xfrm>
            <a:off x="4096512" y="813816"/>
            <a:ext cx="4440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Ισοσκελισμένος φόρος (</a:t>
            </a:r>
            <a:r>
              <a:rPr lang="en-US" dirty="0" smtClean="0"/>
              <a:t>Budget balanced)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4407408" y="1618488"/>
            <a:ext cx="1639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Έσοδα= ζημιά</a:t>
            </a:r>
            <a:endParaRPr lang="el-GR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319745"/>
              </p:ext>
            </p:extLst>
          </p:nvPr>
        </p:nvGraphicFramePr>
        <p:xfrm>
          <a:off x="3192887" y="2225945"/>
          <a:ext cx="4076593" cy="1693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3" imgW="1892160" imgH="787320" progId="Equation.DSMT4">
                  <p:embed/>
                </p:oleObj>
              </mc:Choice>
              <mc:Fallback>
                <p:oleObj name="Equation" r:id="rId3" imgW="18921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2887" y="2225945"/>
                        <a:ext cx="4076593" cy="1693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704570"/>
              </p:ext>
            </p:extLst>
          </p:nvPr>
        </p:nvGraphicFramePr>
        <p:xfrm>
          <a:off x="1190385" y="4348270"/>
          <a:ext cx="5126446" cy="134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5" imgW="3390840" imgH="888840" progId="Equation.DSMT4">
                  <p:embed/>
                </p:oleObj>
              </mc:Choice>
              <mc:Fallback>
                <p:oleObj name="Equation" r:id="rId5" imgW="33908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0385" y="4348270"/>
                        <a:ext cx="5126446" cy="134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>
            <a:off x="4466844" y="3772583"/>
            <a:ext cx="374904" cy="65545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" name="Rectangle 10"/>
          <p:cNvSpPr/>
          <p:nvPr/>
        </p:nvSpPr>
        <p:spPr>
          <a:xfrm>
            <a:off x="237744" y="6483350"/>
            <a:ext cx="7031736" cy="289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 dirty="0" err="1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cKitrick</a:t>
            </a:r>
            <a:r>
              <a:rPr lang="en-US" sz="1200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R. (2011). Economic Analysis of Environmental Policy. </a:t>
            </a:r>
            <a:r>
              <a:rPr lang="el-GR" sz="1200" dirty="0" err="1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ronto</a:t>
            </a:r>
            <a:r>
              <a:rPr lang="el-GR" sz="1200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l-GR" sz="1200" dirty="0" err="1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niversity</a:t>
            </a:r>
            <a:r>
              <a:rPr lang="el-GR" sz="1200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f </a:t>
            </a:r>
            <a:r>
              <a:rPr lang="el-GR" sz="1200" dirty="0" err="1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ronto</a:t>
            </a:r>
            <a:r>
              <a:rPr lang="el-GR" sz="1200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200" dirty="0" err="1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ess</a:t>
            </a:r>
            <a:r>
              <a:rPr lang="el-GR" sz="1200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l-GR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Notched Right Arrow 2"/>
          <p:cNvSpPr/>
          <p:nvPr/>
        </p:nvSpPr>
        <p:spPr>
          <a:xfrm>
            <a:off x="6553200" y="4759672"/>
            <a:ext cx="569976" cy="521208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TextBox 8"/>
          <p:cNvSpPr txBox="1"/>
          <p:nvPr/>
        </p:nvSpPr>
        <p:spPr>
          <a:xfrm>
            <a:off x="7269480" y="4522195"/>
            <a:ext cx="1425711" cy="1200329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Γραμμική</a:t>
            </a:r>
          </a:p>
          <a:p>
            <a:r>
              <a:rPr lang="el-GR" dirty="0" smtClean="0"/>
              <a:t>Συνάρτηση</a:t>
            </a:r>
          </a:p>
          <a:p>
            <a:r>
              <a:rPr lang="el-GR" dirty="0" smtClean="0"/>
              <a:t>Εξωτερικού </a:t>
            </a:r>
          </a:p>
          <a:p>
            <a:r>
              <a:rPr lang="el-GR" dirty="0" smtClean="0"/>
              <a:t>κόστου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691701359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4">
      <a:dk1>
        <a:srgbClr val="0E2FAD"/>
      </a:dk1>
      <a:lt1>
        <a:srgbClr val="FFFFFF"/>
      </a:lt1>
      <a:dk2>
        <a:srgbClr val="0E2FAD"/>
      </a:dk2>
      <a:lt2>
        <a:srgbClr val="B3CCE6"/>
      </a:lt2>
      <a:accent1>
        <a:srgbClr val="7FD7FC"/>
      </a:accent1>
      <a:accent2>
        <a:srgbClr val="6BA7F8"/>
      </a:accent2>
      <a:accent3>
        <a:srgbClr val="FFFFFF"/>
      </a:accent3>
      <a:accent4>
        <a:srgbClr val="0A2793"/>
      </a:accent4>
      <a:accent5>
        <a:srgbClr val="C0E8FD"/>
      </a:accent5>
      <a:accent6>
        <a:srgbClr val="6097E1"/>
      </a:accent6>
      <a:hlink>
        <a:srgbClr val="FF9D3B"/>
      </a:hlink>
      <a:folHlink>
        <a:srgbClr val="007B7E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E2FAD"/>
        </a:dk1>
        <a:lt1>
          <a:srgbClr val="FFFFFF"/>
        </a:lt1>
        <a:dk2>
          <a:srgbClr val="0E2FAD"/>
        </a:dk2>
        <a:lt2>
          <a:srgbClr val="B3CCE6"/>
        </a:lt2>
        <a:accent1>
          <a:srgbClr val="7FD7FC"/>
        </a:accent1>
        <a:accent2>
          <a:srgbClr val="6BA7F8"/>
        </a:accent2>
        <a:accent3>
          <a:srgbClr val="FFFFFF"/>
        </a:accent3>
        <a:accent4>
          <a:srgbClr val="0A2793"/>
        </a:accent4>
        <a:accent5>
          <a:srgbClr val="C0E8FD"/>
        </a:accent5>
        <a:accent6>
          <a:srgbClr val="6097E1"/>
        </a:accent6>
        <a:hlink>
          <a:srgbClr val="FFAB57"/>
        </a:hlink>
        <a:folHlink>
          <a:srgbClr val="007B7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E2FAD"/>
        </a:dk1>
        <a:lt1>
          <a:srgbClr val="FFFFFF"/>
        </a:lt1>
        <a:dk2>
          <a:srgbClr val="0E2FAD"/>
        </a:dk2>
        <a:lt2>
          <a:srgbClr val="B3CCE6"/>
        </a:lt2>
        <a:accent1>
          <a:srgbClr val="7FD7FC"/>
        </a:accent1>
        <a:accent2>
          <a:srgbClr val="6BA7F8"/>
        </a:accent2>
        <a:accent3>
          <a:srgbClr val="FFFFFF"/>
        </a:accent3>
        <a:accent4>
          <a:srgbClr val="0A2793"/>
        </a:accent4>
        <a:accent5>
          <a:srgbClr val="C0E8FD"/>
        </a:accent5>
        <a:accent6>
          <a:srgbClr val="6097E1"/>
        </a:accent6>
        <a:hlink>
          <a:srgbClr val="FF9D3B"/>
        </a:hlink>
        <a:folHlink>
          <a:srgbClr val="007B7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3</TotalTime>
  <Words>167</Words>
  <Application>Microsoft Office PowerPoint</Application>
  <PresentationFormat>On-screen Show (4:3)</PresentationFormat>
  <Paragraphs>28</Paragraphs>
  <Slides>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Calibri</vt:lpstr>
      <vt:lpstr>Times New Roman</vt:lpstr>
      <vt:lpstr>Default Design</vt:lpstr>
      <vt:lpstr>Equation</vt:lpstr>
      <vt:lpstr>Οικονομικά του Περιβάλλοντος &amp; των Φυσικών Πόρων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learly Presented L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nt Template</dc:title>
  <dc:creator>Presentation Magazine</dc:creator>
  <cp:lastModifiedBy>Thanasis</cp:lastModifiedBy>
  <cp:revision>81</cp:revision>
  <dcterms:created xsi:type="dcterms:W3CDTF">2009-11-03T13:35:13Z</dcterms:created>
  <dcterms:modified xsi:type="dcterms:W3CDTF">2023-11-25T09:57:17Z</dcterms:modified>
</cp:coreProperties>
</file>